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C51" w:rsidRDefault="003563D8">
      <w:r>
        <w:t xml:space="preserve">Exponential Functions </w:t>
      </w:r>
      <w:r w:rsidR="00FC3C51">
        <w:tab/>
      </w:r>
      <w:r w:rsidR="00FC3C51">
        <w:tab/>
      </w:r>
      <w:r w:rsidR="00C12552">
        <w:tab/>
      </w:r>
      <w:r w:rsidR="00FC3C51">
        <w:t>Algebra 2</w:t>
      </w:r>
      <w:r w:rsidR="00FC3C51">
        <w:tab/>
      </w:r>
      <w:r w:rsidR="00FC3C51">
        <w:tab/>
        <w:t>Name __________________________</w:t>
      </w:r>
    </w:p>
    <w:p w:rsidR="00FC3C51" w:rsidRDefault="00FC3C51">
      <w:r>
        <w:t>Worksheet</w:t>
      </w:r>
      <w:r w:rsidR="003563D8">
        <w:t xml:space="preserve"> #1</w:t>
      </w:r>
      <w:r>
        <w:tab/>
      </w:r>
      <w:r>
        <w:tab/>
      </w:r>
      <w:r>
        <w:tab/>
      </w:r>
      <w:r>
        <w:tab/>
      </w:r>
      <w:r>
        <w:tab/>
      </w:r>
      <w:r w:rsidR="00C12552">
        <w:tab/>
      </w:r>
      <w:r>
        <w:tab/>
      </w:r>
      <w:r>
        <w:tab/>
      </w:r>
      <w:r w:rsidR="00570719">
        <w:t xml:space="preserve">Date ___________ </w:t>
      </w:r>
      <w:r>
        <w:t>Period ______</w:t>
      </w:r>
    </w:p>
    <w:p w:rsidR="00FC3C51" w:rsidRDefault="00FC3C51"/>
    <w:p w:rsidR="00B050FA" w:rsidRDefault="00935689" w:rsidP="003563D8">
      <w:pPr>
        <w:pStyle w:val="ListParagraph"/>
        <w:numPr>
          <w:ilvl w:val="0"/>
          <w:numId w:val="10"/>
        </w:numPr>
        <w:ind w:left="360"/>
      </w:pPr>
      <w:r>
        <w:rPr>
          <w:noProof/>
        </w:rPr>
        <w:drawing>
          <wp:anchor distT="0" distB="0" distL="114300" distR="114300" simplePos="0" relativeHeight="251668992" behindDoc="1" locked="0" layoutInCell="1" allowOverlap="1" wp14:anchorId="5B5A10C1" wp14:editId="294197C1">
            <wp:simplePos x="0" y="0"/>
            <wp:positionH relativeFrom="column">
              <wp:posOffset>4057650</wp:posOffset>
            </wp:positionH>
            <wp:positionV relativeFrom="paragraph">
              <wp:posOffset>150495</wp:posOffset>
            </wp:positionV>
            <wp:extent cx="2876550" cy="2714625"/>
            <wp:effectExtent l="0" t="0" r="0" b="9525"/>
            <wp:wrapNone/>
            <wp:docPr id="5" name="Picture 5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C51">
        <w:t>A car that was purchased f</w:t>
      </w:r>
      <w:r w:rsidR="00702543">
        <w:t>or $30,000 depreciates about 15</w:t>
      </w:r>
      <w:r w:rsidR="00FC3C51">
        <w:t xml:space="preserve">% per year.  </w:t>
      </w:r>
    </w:p>
    <w:p w:rsidR="003563D8" w:rsidRDefault="003563D8" w:rsidP="003563D8">
      <w:pPr>
        <w:ind w:left="1080"/>
      </w:pP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Is this an exponential growth or decay</w:t>
      </w:r>
      <w:r w:rsidR="00AA3EF2">
        <w:t xml:space="preserve"> function</w:t>
      </w:r>
      <w:r>
        <w:t>? Explain.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Write the formula of the function.</w:t>
      </w:r>
      <w:r w:rsidR="00935689" w:rsidRPr="00935689">
        <w:rPr>
          <w:noProof/>
        </w:rPr>
        <w:t xml:space="preserve"> 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 xml:space="preserve">Graph the function. 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What is the x-intercept for this function? What does it mean in the context of this problem?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What is the y-intercept for this function? What does it mean in the context of this problem?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What is the domain for this function? What does it mean in the context of this problem?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>What is the range for this function? What does it mean in the context of this problem?</w:t>
      </w:r>
    </w:p>
    <w:p w:rsidR="00B050FA" w:rsidRDefault="00B050FA" w:rsidP="009D3375">
      <w:pPr>
        <w:numPr>
          <w:ilvl w:val="2"/>
          <w:numId w:val="2"/>
        </w:numPr>
        <w:spacing w:line="1200" w:lineRule="auto"/>
        <w:ind w:left="1080"/>
      </w:pPr>
      <w:r>
        <w:t xml:space="preserve"> Describe the end behavior of the function using infinity notation. </w:t>
      </w:r>
    </w:p>
    <w:p w:rsidR="00FC3C51" w:rsidRDefault="00FC3C51" w:rsidP="009D3375">
      <w:pPr>
        <w:numPr>
          <w:ilvl w:val="2"/>
          <w:numId w:val="2"/>
        </w:numPr>
        <w:spacing w:line="1200" w:lineRule="auto"/>
        <w:ind w:left="1080"/>
      </w:pPr>
      <w:r>
        <w:t>Find the value of the car after 5 years.</w:t>
      </w:r>
    </w:p>
    <w:p w:rsidR="00FC3C51" w:rsidRDefault="00FC3C51" w:rsidP="00B70127">
      <w:pPr>
        <w:ind w:left="1800" w:hanging="720"/>
      </w:pPr>
    </w:p>
    <w:p w:rsidR="00570719" w:rsidRDefault="00FC3C51" w:rsidP="00570719">
      <w:pPr>
        <w:pStyle w:val="ListParagraph"/>
        <w:numPr>
          <w:ilvl w:val="0"/>
          <w:numId w:val="10"/>
        </w:numPr>
        <w:ind w:left="360"/>
      </w:pPr>
      <w:r>
        <w:t xml:space="preserve">Radon-222 is a gas that escapes from rocks and soil.  It can accumulate in buildings and can be dangerous for people who breathe it.  Radon-222 decays 17% each day.  </w:t>
      </w:r>
    </w:p>
    <w:p w:rsidR="001A0CB5" w:rsidRDefault="00935689" w:rsidP="001A0CB5">
      <w:pPr>
        <w:ind w:left="1980"/>
      </w:pPr>
      <w:r>
        <w:rPr>
          <w:noProof/>
        </w:rPr>
        <w:drawing>
          <wp:anchor distT="0" distB="0" distL="114300" distR="114300" simplePos="0" relativeHeight="251671040" behindDoc="1" locked="0" layoutInCell="1" allowOverlap="1" wp14:anchorId="66CEDE17" wp14:editId="292B0DC5">
            <wp:simplePos x="0" y="0"/>
            <wp:positionH relativeFrom="column">
              <wp:posOffset>4029075</wp:posOffset>
            </wp:positionH>
            <wp:positionV relativeFrom="paragraph">
              <wp:posOffset>97155</wp:posOffset>
            </wp:positionV>
            <wp:extent cx="2876550" cy="2714625"/>
            <wp:effectExtent l="0" t="0" r="0" b="9525"/>
            <wp:wrapNone/>
            <wp:docPr id="6" name="Picture 6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Is this an exponential growth or decay</w:t>
      </w:r>
      <w:r w:rsidR="00AA3EF2">
        <w:t xml:space="preserve"> function</w:t>
      </w:r>
      <w:r>
        <w:t>? Explain.</w:t>
      </w:r>
      <w:r w:rsidR="00935689" w:rsidRPr="00935689">
        <w:rPr>
          <w:noProof/>
        </w:rPr>
        <w:t xml:space="preserve"> 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Write the formula of the function.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 xml:space="preserve">Graph the function. 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What is the x-intercept for this function? What does it mean in the context of this problem?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What is the y-intercept for this function? What does it mean in the context of this problem?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What is the domain for this function? What does it mean in the context of this problem?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>What is the range for this function? What does it mean in the context of this problem?</w:t>
      </w:r>
    </w:p>
    <w:p w:rsidR="00570719" w:rsidRDefault="00570719" w:rsidP="009D3375">
      <w:pPr>
        <w:numPr>
          <w:ilvl w:val="0"/>
          <w:numId w:val="11"/>
        </w:numPr>
        <w:spacing w:line="1200" w:lineRule="auto"/>
        <w:ind w:left="1080"/>
      </w:pPr>
      <w:r>
        <w:t xml:space="preserve"> Describe the end behavior of the function using infinity notation. </w:t>
      </w:r>
    </w:p>
    <w:p w:rsidR="00A44740" w:rsidRDefault="00FC3C51" w:rsidP="009D3375">
      <w:pPr>
        <w:numPr>
          <w:ilvl w:val="0"/>
          <w:numId w:val="11"/>
        </w:numPr>
        <w:spacing w:line="1200" w:lineRule="auto"/>
        <w:ind w:left="1080"/>
      </w:pPr>
      <w:r>
        <w:t>Find the number of days it takes for 500 mg of Radon-222 to decay to under 40 mg.</w:t>
      </w:r>
    </w:p>
    <w:p w:rsidR="00335220" w:rsidRDefault="00335220" w:rsidP="00B70127">
      <w:pPr>
        <w:ind w:left="1800" w:firstLine="720"/>
      </w:pPr>
    </w:p>
    <w:p w:rsidR="00B70127" w:rsidRDefault="00B70127" w:rsidP="00335220">
      <w:pPr>
        <w:ind w:left="1980"/>
      </w:pPr>
    </w:p>
    <w:p w:rsidR="00B70127" w:rsidRDefault="00B70127" w:rsidP="00335220">
      <w:pPr>
        <w:ind w:left="1980"/>
      </w:pPr>
    </w:p>
    <w:p w:rsidR="009D3375" w:rsidRDefault="009D3375" w:rsidP="00335220">
      <w:pPr>
        <w:ind w:left="1980"/>
      </w:pPr>
    </w:p>
    <w:p w:rsidR="008808AB" w:rsidRDefault="00FC3C51" w:rsidP="00A44740">
      <w:pPr>
        <w:pStyle w:val="ListParagraph"/>
        <w:numPr>
          <w:ilvl w:val="0"/>
          <w:numId w:val="10"/>
        </w:numPr>
        <w:ind w:left="360"/>
      </w:pPr>
      <w:r>
        <w:t xml:space="preserve">John invested $9000 at 5.5% interest compounded quarterly (4 times per year) for 12 years. </w:t>
      </w:r>
    </w:p>
    <w:p w:rsidR="009D3375" w:rsidRDefault="009D3375" w:rsidP="009D3375">
      <w:pPr>
        <w:pStyle w:val="ListParagraph"/>
        <w:ind w:left="360"/>
      </w:pPr>
    </w:p>
    <w:p w:rsidR="00772B91" w:rsidRDefault="009D3375" w:rsidP="00772B91">
      <w:pPr>
        <w:pStyle w:val="ListParagraph"/>
        <w:ind w:left="108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54pt;margin-top:0;width:79.5pt;height:39pt;z-index:-251654656;mso-position-horizontal:absolute;mso-position-horizontal-relative:text;mso-position-vertical:absolute;mso-position-vertical-relative:text">
            <v:imagedata r:id="rId9" o:title=""/>
          </v:shape>
          <o:OLEObject Type="Embed" ProgID="Equation.DSMT4" ShapeID="_x0000_s1029" DrawAspect="Content" ObjectID="_1445685627" r:id="rId10"/>
        </w:pict>
      </w:r>
      <w:r w:rsidR="008808AB">
        <w:tab/>
      </w:r>
      <w:r>
        <w:tab/>
      </w:r>
      <w:r>
        <w:tab/>
      </w:r>
      <w:r w:rsidR="008808AB">
        <w:tab/>
      </w:r>
      <w:r w:rsidR="008808AB">
        <w:tab/>
      </w:r>
      <w:r>
        <w:tab/>
      </w:r>
      <w:r w:rsidR="008808AB">
        <w:t xml:space="preserve">r </w:t>
      </w:r>
      <w:r>
        <w:t>= interest</w:t>
      </w:r>
      <w:r w:rsidR="008808AB">
        <w:t xml:space="preserve"> rate in decimal form,  </w:t>
      </w:r>
    </w:p>
    <w:p w:rsidR="008808AB" w:rsidRDefault="00772B91" w:rsidP="00772B91">
      <w:pPr>
        <w:pStyle w:val="ListParagraph"/>
        <w:ind w:left="1080"/>
      </w:pPr>
      <w:r>
        <w:tab/>
      </w:r>
      <w:r>
        <w:tab/>
      </w:r>
      <w:r>
        <w:tab/>
      </w:r>
      <w:r>
        <w:tab/>
      </w:r>
      <w:proofErr w:type="gramStart"/>
      <w:r w:rsidR="009D3375">
        <w:t>where</w:t>
      </w:r>
      <w:proofErr w:type="gramEnd"/>
      <w:r>
        <w:tab/>
      </w:r>
      <w:r w:rsidR="00F03F74">
        <w:tab/>
      </w:r>
      <w:r w:rsidR="008808AB">
        <w:t>n = number of compounding periods per year</w:t>
      </w:r>
    </w:p>
    <w:p w:rsidR="008808AB" w:rsidRDefault="008808AB" w:rsidP="00772B91">
      <w:pPr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  <w:t>t = number of years the money is invested.</w:t>
      </w:r>
    </w:p>
    <w:p w:rsidR="00335220" w:rsidRDefault="00935689" w:rsidP="008808AB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73088" behindDoc="1" locked="0" layoutInCell="1" allowOverlap="1" wp14:anchorId="5C02B2B1" wp14:editId="6E8E2AA8">
            <wp:simplePos x="0" y="0"/>
            <wp:positionH relativeFrom="column">
              <wp:posOffset>4076700</wp:posOffset>
            </wp:positionH>
            <wp:positionV relativeFrom="paragraph">
              <wp:posOffset>19050</wp:posOffset>
            </wp:positionV>
            <wp:extent cx="2876550" cy="2714625"/>
            <wp:effectExtent l="0" t="0" r="0" b="9525"/>
            <wp:wrapNone/>
            <wp:docPr id="7" name="Picture 7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C51">
        <w:t xml:space="preserve"> 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Is this an exponential growth or decay</w:t>
      </w:r>
      <w:r w:rsidR="00AA3EF2">
        <w:t xml:space="preserve"> function</w:t>
      </w:r>
      <w:r>
        <w:t>? Explain.</w:t>
      </w:r>
      <w:r w:rsidR="00935689" w:rsidRPr="00935689">
        <w:rPr>
          <w:noProof/>
        </w:rPr>
        <w:t xml:space="preserve"> 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Write the formula of the function.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 xml:space="preserve">Graph the function. 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What is the x-intercept for this function? What does it mean in the context of this problem?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What is the y-intercept for this function? What does it mean in the context of this problem?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What is the domain for this function? What does it mean in the context of this problem?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>What is the range for this function? What does it mean in the context of this problem?</w:t>
      </w:r>
    </w:p>
    <w:p w:rsidR="00335220" w:rsidRDefault="00335220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 xml:space="preserve"> Describe the end behavior of the function using infinity notation. </w:t>
      </w:r>
    </w:p>
    <w:p w:rsidR="00FC3C51" w:rsidRDefault="00FC3C51" w:rsidP="009D3375">
      <w:pPr>
        <w:pStyle w:val="ListParagraph"/>
        <w:numPr>
          <w:ilvl w:val="1"/>
          <w:numId w:val="10"/>
        </w:numPr>
        <w:spacing w:line="1200" w:lineRule="auto"/>
        <w:ind w:left="1080"/>
      </w:pPr>
      <w:r>
        <w:t xml:space="preserve">Find the amount he will have at the end of 12 years.  </w:t>
      </w:r>
      <w:r w:rsidR="00B70127">
        <w:t xml:space="preserve">     </w:t>
      </w:r>
      <w:r>
        <w:tab/>
      </w:r>
    </w:p>
    <w:p w:rsidR="00FC3C51" w:rsidRDefault="00FC3C51" w:rsidP="009D3375">
      <w:pPr>
        <w:numPr>
          <w:ilvl w:val="1"/>
          <w:numId w:val="10"/>
        </w:numPr>
        <w:spacing w:line="1200" w:lineRule="auto"/>
        <w:ind w:left="1080"/>
      </w:pPr>
      <w:r>
        <w:t>How many years will John have to wait until his investment is worth at least $80,000?</w:t>
      </w:r>
    </w:p>
    <w:p w:rsidR="004F1B17" w:rsidRDefault="004F1B17" w:rsidP="004F1B17">
      <w:pPr>
        <w:pStyle w:val="ListParagraph"/>
        <w:numPr>
          <w:ilvl w:val="0"/>
          <w:numId w:val="10"/>
        </w:numPr>
        <w:ind w:left="360"/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7ED6E900" wp14:editId="15B59FE3">
            <wp:simplePos x="0" y="0"/>
            <wp:positionH relativeFrom="column">
              <wp:posOffset>4867275</wp:posOffset>
            </wp:positionH>
            <wp:positionV relativeFrom="paragraph">
              <wp:posOffset>-104775</wp:posOffset>
            </wp:positionV>
            <wp:extent cx="1914525" cy="1914525"/>
            <wp:effectExtent l="0" t="0" r="9525" b="9525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ll in the function values in the table, then graph the function </w:t>
      </w:r>
      <w:r>
        <w:rPr>
          <w:position w:val="-10"/>
        </w:rPr>
        <w:object w:dxaOrig="1320" w:dyaOrig="360">
          <v:shape id="_x0000_i1127" type="#_x0000_t75" style="width:66pt;height:18pt" o:ole="">
            <v:imagedata r:id="rId13" o:title=""/>
          </v:shape>
          <o:OLEObject Type="Embed" ProgID="Equation.DSMT4" ShapeID="_x0000_i1127" DrawAspect="Content" ObjectID="_1445685621" r:id="rId14"/>
        </w:object>
      </w:r>
      <w:r>
        <w:t xml:space="preserve"> </w:t>
      </w:r>
    </w:p>
    <w:p w:rsidR="004F1B17" w:rsidRDefault="004F1B17" w:rsidP="004F1B17"/>
    <w:tbl>
      <w:tblPr>
        <w:tblW w:w="4993" w:type="dxa"/>
        <w:tblInd w:w="9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7"/>
        <w:gridCol w:w="668"/>
        <w:gridCol w:w="668"/>
        <w:gridCol w:w="668"/>
        <w:gridCol w:w="568"/>
        <w:gridCol w:w="568"/>
        <w:gridCol w:w="568"/>
        <w:gridCol w:w="568"/>
      </w:tblGrid>
      <w:tr w:rsidR="004F1B17" w:rsidTr="004F1B17">
        <w:trPr>
          <w:trHeight w:val="349"/>
        </w:trPr>
        <w:tc>
          <w:tcPr>
            <w:tcW w:w="0" w:type="auto"/>
            <w:vAlign w:val="center"/>
          </w:tcPr>
          <w:p w:rsidR="004F1B17" w:rsidRDefault="000B3800" w:rsidP="000B3800">
            <w:pPr>
              <w:jc w:val="center"/>
            </w:pPr>
            <w:r>
              <w:t>x</w:t>
            </w:r>
            <w:bookmarkStart w:id="0" w:name="_GoBack"/>
            <w:bookmarkEnd w:id="0"/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-3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-2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-1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0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1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2</w:t>
            </w:r>
          </w:p>
        </w:tc>
        <w:tc>
          <w:tcPr>
            <w:tcW w:w="0" w:type="auto"/>
            <w:vAlign w:val="center"/>
          </w:tcPr>
          <w:p w:rsidR="004F1B17" w:rsidRDefault="004F1B17" w:rsidP="002A5FDC">
            <w:r>
              <w:t xml:space="preserve">  3</w:t>
            </w:r>
          </w:p>
        </w:tc>
      </w:tr>
      <w:tr w:rsidR="004F1B17" w:rsidTr="004F1B17">
        <w:trPr>
          <w:trHeight w:val="349"/>
        </w:trPr>
        <w:tc>
          <w:tcPr>
            <w:tcW w:w="0" w:type="auto"/>
            <w:vAlign w:val="center"/>
          </w:tcPr>
          <w:p w:rsidR="004F1B17" w:rsidRDefault="000B3800" w:rsidP="000B3800">
            <w:pPr>
              <w:jc w:val="center"/>
            </w:pPr>
            <w:r>
              <w:t>f(x)</w:t>
            </w:r>
          </w:p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  <w:tc>
          <w:tcPr>
            <w:tcW w:w="0" w:type="auto"/>
            <w:vAlign w:val="center"/>
          </w:tcPr>
          <w:p w:rsidR="004F1B17" w:rsidRDefault="004F1B17" w:rsidP="002A5FDC"/>
        </w:tc>
      </w:tr>
    </w:tbl>
    <w:p w:rsidR="004F1B17" w:rsidRDefault="004F1B17" w:rsidP="004F1B1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F1B17" w:rsidRDefault="004F1B17" w:rsidP="004F1B17">
      <w:pPr>
        <w:numPr>
          <w:ilvl w:val="0"/>
          <w:numId w:val="1"/>
        </w:numPr>
      </w:pPr>
      <w:r>
        <w:t>What is the x-intercept? _________</w:t>
      </w:r>
    </w:p>
    <w:p w:rsidR="004F1B17" w:rsidRDefault="004F1B17" w:rsidP="004F1B17">
      <w:pPr>
        <w:ind w:left="360"/>
      </w:pPr>
    </w:p>
    <w:p w:rsidR="004F1B17" w:rsidRDefault="004F1B17" w:rsidP="004F1B17">
      <w:pPr>
        <w:numPr>
          <w:ilvl w:val="0"/>
          <w:numId w:val="1"/>
        </w:numPr>
      </w:pPr>
      <w:r>
        <w:t>What is the y-intercept? _________</w:t>
      </w:r>
    </w:p>
    <w:p w:rsidR="004F1B17" w:rsidRDefault="004F1B17" w:rsidP="004F1B17"/>
    <w:p w:rsidR="004F1B17" w:rsidRDefault="004F1B17" w:rsidP="004F1B17">
      <w:pPr>
        <w:numPr>
          <w:ilvl w:val="0"/>
          <w:numId w:val="1"/>
        </w:numPr>
      </w:pPr>
      <w:r>
        <w:t>Is this function exponential growth, exponential decay, or neither? ___________________</w:t>
      </w:r>
    </w:p>
    <w:p w:rsidR="004F1B17" w:rsidRDefault="004F1B17" w:rsidP="004F1B17">
      <w:pPr>
        <w:ind w:left="360"/>
      </w:pPr>
    </w:p>
    <w:p w:rsidR="004F1B17" w:rsidRDefault="004F1B17" w:rsidP="004F1B17">
      <w:pPr>
        <w:numPr>
          <w:ilvl w:val="0"/>
          <w:numId w:val="1"/>
        </w:numPr>
      </w:pPr>
      <w:r>
        <w:t>What is the domain of this function? ______________________</w:t>
      </w:r>
    </w:p>
    <w:p w:rsidR="004F1B17" w:rsidRDefault="004F1B17" w:rsidP="004F1B17">
      <w:pPr>
        <w:ind w:left="360"/>
      </w:pPr>
    </w:p>
    <w:p w:rsidR="004F1B17" w:rsidRDefault="004F1B17" w:rsidP="004F1B17">
      <w:pPr>
        <w:numPr>
          <w:ilvl w:val="0"/>
          <w:numId w:val="1"/>
        </w:numPr>
      </w:pPr>
      <w:r>
        <w:t>What is the range of this function?  ______________________</w:t>
      </w:r>
    </w:p>
    <w:p w:rsidR="004F1B17" w:rsidRDefault="004F1B17" w:rsidP="004F1B17"/>
    <w:p w:rsidR="004F1B17" w:rsidRDefault="004F1B17" w:rsidP="004F1B17">
      <w:pPr>
        <w:numPr>
          <w:ilvl w:val="0"/>
          <w:numId w:val="1"/>
        </w:numPr>
      </w:pPr>
      <w:r>
        <w:t>Describe the end behavior using infinity notation.</w:t>
      </w:r>
    </w:p>
    <w:p w:rsidR="0085489F" w:rsidRDefault="0085489F" w:rsidP="0085489F">
      <w:pPr>
        <w:ind w:left="720"/>
      </w:pPr>
    </w:p>
    <w:p w:rsidR="004F1B17" w:rsidRDefault="0085489F" w:rsidP="004F1B17">
      <w:pPr>
        <w:ind w:left="720"/>
      </w:pPr>
      <m:oMath>
        <m:r>
          <w:rPr>
            <w:rFonts w:ascii="Cambria Math" w:hAnsi="Cambria Math"/>
          </w:rPr>
          <m:t>x→-∞,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→___________ </m:t>
        </m:r>
      </m:oMath>
      <w:r>
        <w:tab/>
      </w:r>
      <w:r w:rsidR="00D73C07">
        <w:tab/>
      </w:r>
      <m:oMath>
        <m:r>
          <w:rPr>
            <w:rFonts w:ascii="Cambria Math" w:hAnsi="Cambria Math"/>
          </w:rPr>
          <m:t>x→-∞,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→</m:t>
        </m:r>
        <m:r>
          <w:rPr>
            <w:rFonts w:ascii="Cambria Math" w:hAnsi="Cambria Math"/>
          </w:rPr>
          <m:t>___________</m:t>
        </m:r>
      </m:oMath>
    </w:p>
    <w:p w:rsidR="004F1B17" w:rsidRDefault="004F1B17" w:rsidP="004F1B17">
      <w:pPr>
        <w:ind w:left="720"/>
      </w:pPr>
    </w:p>
    <w:p w:rsidR="004F1B17" w:rsidRDefault="004F1B17" w:rsidP="004F1B17">
      <w:pPr>
        <w:ind w:left="360" w:hanging="360"/>
      </w:pPr>
      <w:r>
        <w:t>Tell whether the function is exponential growth, exponential decay, or neither.</w:t>
      </w:r>
    </w:p>
    <w:p w:rsidR="004F1B17" w:rsidRDefault="004F1B17" w:rsidP="004F1B17">
      <w:pPr>
        <w:ind w:left="360" w:hanging="360"/>
      </w:pPr>
      <w:r>
        <w:t>5</w:t>
      </w:r>
      <w:r>
        <w:t xml:space="preserve">. </w:t>
      </w:r>
      <w:r>
        <w:rPr>
          <w:position w:val="-10"/>
        </w:rPr>
        <w:object w:dxaOrig="1560" w:dyaOrig="360">
          <v:shape id="_x0000_i1129" type="#_x0000_t75" style="width:78pt;height:18pt" o:ole="">
            <v:imagedata r:id="rId15" o:title=""/>
          </v:shape>
          <o:OLEObject Type="Embed" ProgID="Equation.DSMT4" ShapeID="_x0000_i1129" DrawAspect="Content" ObjectID="_1445685622" r:id="rId16"/>
        </w:object>
      </w:r>
      <w:r>
        <w:tab/>
        <w:t xml:space="preserve">  </w:t>
      </w:r>
      <w:r>
        <w:tab/>
        <w:t>6</w:t>
      </w:r>
      <w:r>
        <w:t xml:space="preserve">.  </w:t>
      </w:r>
      <w:r>
        <w:rPr>
          <w:position w:val="-10"/>
        </w:rPr>
        <w:object w:dxaOrig="1460" w:dyaOrig="360">
          <v:shape id="_x0000_i1130" type="#_x0000_t75" style="width:72.75pt;height:18pt" o:ole="">
            <v:imagedata r:id="rId17" o:title=""/>
          </v:shape>
          <o:OLEObject Type="Embed" ProgID="Equation.DSMT4" ShapeID="_x0000_i1130" DrawAspect="Content" ObjectID="_1445685623" r:id="rId18"/>
        </w:object>
      </w:r>
      <w:r>
        <w:tab/>
        <w:t xml:space="preserve">    </w:t>
      </w:r>
      <w:r w:rsidR="00245CD6">
        <w:tab/>
      </w:r>
      <w:r>
        <w:t xml:space="preserve"> 7</w:t>
      </w:r>
      <w:r>
        <w:t xml:space="preserve">.  </w:t>
      </w:r>
      <w:r>
        <w:rPr>
          <w:position w:val="-28"/>
        </w:rPr>
        <w:object w:dxaOrig="1579" w:dyaOrig="740">
          <v:shape id="_x0000_i1131" type="#_x0000_t75" style="width:78.75pt;height:36.75pt" o:ole="">
            <v:imagedata r:id="rId19" o:title=""/>
          </v:shape>
          <o:OLEObject Type="Embed" ProgID="Equation.DSMT4" ShapeID="_x0000_i1131" DrawAspect="Content" ObjectID="_1445685624" r:id="rId20"/>
        </w:object>
      </w:r>
      <w:r>
        <w:t xml:space="preserve">      </w:t>
      </w:r>
      <w:r>
        <w:tab/>
        <w:t>8</w:t>
      </w:r>
      <w:r>
        <w:t xml:space="preserve">.  </w:t>
      </w:r>
      <w:r>
        <w:rPr>
          <w:position w:val="-10"/>
        </w:rPr>
        <w:object w:dxaOrig="1100" w:dyaOrig="360">
          <v:shape id="_x0000_i1132" type="#_x0000_t75" style="width:54.75pt;height:18pt" o:ole="">
            <v:imagedata r:id="rId21" o:title=""/>
          </v:shape>
          <o:OLEObject Type="Embed" ProgID="Equation.DSMT4" ShapeID="_x0000_i1132" DrawAspect="Content" ObjectID="_1445685625" r:id="rId22"/>
        </w:object>
      </w:r>
    </w:p>
    <w:p w:rsidR="00245CD6" w:rsidRDefault="00245CD6" w:rsidP="00245CD6">
      <w:pPr>
        <w:ind w:left="360" w:hanging="360"/>
      </w:pPr>
      <w:r>
        <w:t>__________________</w:t>
      </w:r>
      <w:r>
        <w:tab/>
        <w:t>______</w:t>
      </w:r>
      <w:r>
        <w:t>____________</w:t>
      </w:r>
      <w:r>
        <w:tab/>
        <w:t>___________</w:t>
      </w:r>
      <w:r>
        <w:t>_______</w:t>
      </w:r>
      <w:r>
        <w:tab/>
        <w:t>_______________</w:t>
      </w:r>
      <w:r>
        <w:t>___</w:t>
      </w:r>
    </w:p>
    <w:p w:rsidR="004F1B17" w:rsidRDefault="004F1B17" w:rsidP="004F1B17">
      <w:pPr>
        <w:ind w:left="360" w:hanging="360"/>
      </w:pPr>
    </w:p>
    <w:p w:rsidR="004F1B17" w:rsidRDefault="00305E57" w:rsidP="004F1B17">
      <w:pPr>
        <w:ind w:left="360" w:hanging="360"/>
      </w:pPr>
      <w:r>
        <w:rPr>
          <w:noProof/>
          <w:sz w:val="20"/>
        </w:rPr>
        <w:drawing>
          <wp:anchor distT="0" distB="0" distL="114300" distR="114300" simplePos="0" relativeHeight="251663872" behindDoc="1" locked="0" layoutInCell="1" allowOverlap="1" wp14:anchorId="1F93F98C" wp14:editId="0AD92ECD">
            <wp:simplePos x="0" y="0"/>
            <wp:positionH relativeFrom="column">
              <wp:posOffset>5295900</wp:posOffset>
            </wp:positionH>
            <wp:positionV relativeFrom="paragraph">
              <wp:posOffset>142875</wp:posOffset>
            </wp:positionV>
            <wp:extent cx="1000125" cy="1000125"/>
            <wp:effectExtent l="0" t="0" r="9525" b="9525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5920" behindDoc="1" locked="0" layoutInCell="1" allowOverlap="1" wp14:anchorId="77474B01" wp14:editId="05156B90">
            <wp:simplePos x="0" y="0"/>
            <wp:positionH relativeFrom="column">
              <wp:posOffset>3028950</wp:posOffset>
            </wp:positionH>
            <wp:positionV relativeFrom="paragraph">
              <wp:posOffset>133350</wp:posOffset>
            </wp:positionV>
            <wp:extent cx="962025" cy="962025"/>
            <wp:effectExtent l="0" t="0" r="9525" b="9525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4896" behindDoc="1" locked="0" layoutInCell="1" allowOverlap="1" wp14:anchorId="21CC3314" wp14:editId="31D04FD9">
            <wp:simplePos x="0" y="0"/>
            <wp:positionH relativeFrom="column">
              <wp:posOffset>542290</wp:posOffset>
            </wp:positionH>
            <wp:positionV relativeFrom="paragraph">
              <wp:posOffset>123190</wp:posOffset>
            </wp:positionV>
            <wp:extent cx="981075" cy="981075"/>
            <wp:effectExtent l="0" t="0" r="9525" b="9525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27" r:link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B17">
        <w:t>9</w:t>
      </w:r>
      <w:r w:rsidR="004F1B17">
        <w:t>.   Label which graph is exponential growth, which graph is exponential decay, and which graph is neither.</w:t>
      </w:r>
    </w:p>
    <w:p w:rsidR="004F1B17" w:rsidRDefault="004F1B17" w:rsidP="004F1B17"/>
    <w:p w:rsidR="004F1B17" w:rsidRDefault="004F1B17" w:rsidP="004F1B17"/>
    <w:p w:rsidR="004F1B17" w:rsidRDefault="004F1B17" w:rsidP="004F1B17"/>
    <w:p w:rsidR="004F1B17" w:rsidRDefault="004F1B17" w:rsidP="004F1B17">
      <w:pPr>
        <w:ind w:left="360"/>
      </w:pPr>
    </w:p>
    <w:p w:rsidR="004F1B17" w:rsidRDefault="004F1B17" w:rsidP="004F1B17">
      <w:pPr>
        <w:ind w:left="360"/>
      </w:pPr>
    </w:p>
    <w:p w:rsidR="004F1B17" w:rsidRDefault="004F1B17" w:rsidP="004F1B17">
      <w:pPr>
        <w:ind w:left="360"/>
      </w:pPr>
    </w:p>
    <w:p w:rsidR="00240B36" w:rsidRDefault="00240B36" w:rsidP="004F1B17">
      <w:pPr>
        <w:ind w:left="360"/>
      </w:pPr>
      <w:r>
        <w:t>____________________</w:t>
      </w:r>
      <w:r>
        <w:tab/>
      </w:r>
      <w:r w:rsidR="00FE43F4">
        <w:tab/>
      </w:r>
      <w:r>
        <w:tab/>
      </w:r>
      <w:r>
        <w:t>____________________</w:t>
      </w:r>
      <w:r>
        <w:tab/>
      </w:r>
      <w:r>
        <w:tab/>
      </w:r>
      <w:r>
        <w:t>____________________</w:t>
      </w:r>
    </w:p>
    <w:p w:rsidR="004F1B17" w:rsidRDefault="004F1B17" w:rsidP="004F1B17">
      <w:pPr>
        <w:ind w:left="360"/>
      </w:pPr>
    </w:p>
    <w:p w:rsidR="00BD5043" w:rsidRDefault="00BD5043" w:rsidP="003A5F34">
      <w:pPr>
        <w:pStyle w:val="ListParagraph"/>
        <w:numPr>
          <w:ilvl w:val="0"/>
          <w:numId w:val="12"/>
        </w:numPr>
        <w:ind w:left="360"/>
      </w:pPr>
      <w:r>
        <w:t xml:space="preserve">Fill in the function values in the table, then graph the function </w:t>
      </w:r>
      <w:r w:rsidRPr="00F60CA8">
        <w:rPr>
          <w:position w:val="-10"/>
        </w:rPr>
        <w:object w:dxaOrig="1320" w:dyaOrig="360">
          <v:shape id="_x0000_i1125" type="#_x0000_t75" style="width:66pt;height:18pt" o:ole="">
            <v:imagedata r:id="rId29" o:title=""/>
          </v:shape>
          <o:OLEObject Type="Embed" ProgID="Equation.DSMT4" ShapeID="_x0000_i1125" DrawAspect="Content" ObjectID="_1445685626" r:id="rId30"/>
        </w:object>
      </w:r>
      <w:r>
        <w:t xml:space="preserve"> </w:t>
      </w:r>
    </w:p>
    <w:p w:rsidR="00BD5043" w:rsidRDefault="007B2A5A" w:rsidP="00BD5043">
      <w:r>
        <w:rPr>
          <w:noProof/>
        </w:rPr>
        <w:drawing>
          <wp:anchor distT="0" distB="0" distL="114300" distR="114300" simplePos="0" relativeHeight="251659776" behindDoc="1" locked="0" layoutInCell="1" allowOverlap="1" wp14:anchorId="59BA7FDE" wp14:editId="62C8544B">
            <wp:simplePos x="0" y="0"/>
            <wp:positionH relativeFrom="column">
              <wp:posOffset>4639945</wp:posOffset>
            </wp:positionH>
            <wp:positionV relativeFrom="paragraph">
              <wp:posOffset>126365</wp:posOffset>
            </wp:positionV>
            <wp:extent cx="1914525" cy="1914525"/>
            <wp:effectExtent l="0" t="0" r="9525" b="9525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4993" w:type="dxa"/>
        <w:tblInd w:w="9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7"/>
        <w:gridCol w:w="668"/>
        <w:gridCol w:w="668"/>
        <w:gridCol w:w="668"/>
        <w:gridCol w:w="568"/>
        <w:gridCol w:w="568"/>
        <w:gridCol w:w="568"/>
        <w:gridCol w:w="568"/>
      </w:tblGrid>
      <w:tr w:rsidR="007B2A5A" w:rsidTr="002A5FDC">
        <w:trPr>
          <w:trHeight w:val="349"/>
        </w:trPr>
        <w:tc>
          <w:tcPr>
            <w:tcW w:w="0" w:type="auto"/>
            <w:vAlign w:val="center"/>
          </w:tcPr>
          <w:p w:rsidR="007B2A5A" w:rsidRDefault="000B3800" w:rsidP="000B3800">
            <w:pPr>
              <w:jc w:val="center"/>
            </w:pPr>
            <w:r>
              <w:t>x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-3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-2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-1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0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1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2</w:t>
            </w:r>
          </w:p>
        </w:tc>
        <w:tc>
          <w:tcPr>
            <w:tcW w:w="0" w:type="auto"/>
            <w:vAlign w:val="center"/>
          </w:tcPr>
          <w:p w:rsidR="007B2A5A" w:rsidRDefault="007B2A5A" w:rsidP="002A5FDC">
            <w:r>
              <w:t xml:space="preserve">  3</w:t>
            </w:r>
          </w:p>
        </w:tc>
      </w:tr>
      <w:tr w:rsidR="007B2A5A" w:rsidTr="002A5FDC">
        <w:trPr>
          <w:trHeight w:val="349"/>
        </w:trPr>
        <w:tc>
          <w:tcPr>
            <w:tcW w:w="0" w:type="auto"/>
            <w:vAlign w:val="center"/>
          </w:tcPr>
          <w:p w:rsidR="007B2A5A" w:rsidRDefault="000B3800" w:rsidP="000B3800">
            <w:pPr>
              <w:jc w:val="center"/>
            </w:pPr>
            <w:r>
              <w:t>f(x)</w:t>
            </w:r>
          </w:p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  <w:tc>
          <w:tcPr>
            <w:tcW w:w="0" w:type="auto"/>
            <w:vAlign w:val="center"/>
          </w:tcPr>
          <w:p w:rsidR="007B2A5A" w:rsidRDefault="007B2A5A" w:rsidP="002A5FDC"/>
        </w:tc>
      </w:tr>
    </w:tbl>
    <w:p w:rsidR="00BD5043" w:rsidRDefault="00CB5EDC" w:rsidP="00BD5043">
      <w:r>
        <w:tab/>
      </w:r>
      <w:r>
        <w:tab/>
      </w:r>
      <w:r>
        <w:tab/>
      </w:r>
      <w:r w:rsidR="00BD5043">
        <w:tab/>
      </w:r>
    </w:p>
    <w:p w:rsidR="00BD5043" w:rsidRDefault="00BD5043" w:rsidP="00BD5043">
      <w:r>
        <w:t>What is the x-intercept? _________</w:t>
      </w:r>
    </w:p>
    <w:p w:rsidR="00BD5043" w:rsidRDefault="00BD5043" w:rsidP="00BD5043">
      <w:pPr>
        <w:ind w:left="360"/>
      </w:pPr>
    </w:p>
    <w:p w:rsidR="00BD5043" w:rsidRDefault="00BD5043" w:rsidP="00BD5043">
      <w:r>
        <w:t>What is the y-intercept? _________</w:t>
      </w:r>
    </w:p>
    <w:p w:rsidR="00BD5043" w:rsidRDefault="00BD5043" w:rsidP="00BD5043">
      <w:pPr>
        <w:ind w:left="360"/>
      </w:pPr>
    </w:p>
    <w:p w:rsidR="00BD5043" w:rsidRDefault="00BD5043" w:rsidP="00BD5043">
      <w:r>
        <w:t>What is the domain of this function? ______________________</w:t>
      </w:r>
    </w:p>
    <w:p w:rsidR="00BD5043" w:rsidRDefault="00BD5043" w:rsidP="00BD5043">
      <w:pPr>
        <w:ind w:left="360"/>
      </w:pPr>
    </w:p>
    <w:p w:rsidR="00BD5043" w:rsidRDefault="00BD5043" w:rsidP="00BD5043">
      <w:r>
        <w:t>What is the range of this function?  ______________________</w:t>
      </w:r>
    </w:p>
    <w:p w:rsidR="00BD5043" w:rsidRDefault="00BD5043" w:rsidP="00BD5043"/>
    <w:p w:rsidR="00BD5043" w:rsidRDefault="00BD5043" w:rsidP="00BD5043">
      <w:r>
        <w:t>Describe the end behavior using infinity notation.</w:t>
      </w:r>
    </w:p>
    <w:p w:rsidR="00D73C07" w:rsidRDefault="00D73C07" w:rsidP="00BD5043"/>
    <w:p w:rsidR="00BD5043" w:rsidRDefault="00D73C07" w:rsidP="00BD5043">
      <w:pPr>
        <w:ind w:left="720"/>
      </w:pPr>
      <m:oMath>
        <m:r>
          <w:rPr>
            <w:rFonts w:ascii="Cambria Math" w:hAnsi="Cambria Math"/>
          </w:rPr>
          <m:t>x→-∞,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→___________ </m:t>
        </m:r>
      </m:oMath>
      <w:r>
        <w:tab/>
      </w:r>
      <w:r>
        <w:tab/>
      </w:r>
      <m:oMath>
        <m:r>
          <w:rPr>
            <w:rFonts w:ascii="Cambria Math" w:hAnsi="Cambria Math"/>
          </w:rPr>
          <m:t>x→-∞,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→___________</m:t>
        </m:r>
      </m:oMath>
    </w:p>
    <w:sectPr w:rsidR="00BD5043" w:rsidSect="009D33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2B91" w:rsidRDefault="00772B91" w:rsidP="00772B91">
      <w:r>
        <w:separator/>
      </w:r>
    </w:p>
  </w:endnote>
  <w:endnote w:type="continuationSeparator" w:id="0">
    <w:p w:rsidR="00772B91" w:rsidRDefault="00772B91" w:rsidP="00772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2B91" w:rsidRDefault="00772B91" w:rsidP="00772B91">
      <w:r>
        <w:separator/>
      </w:r>
    </w:p>
  </w:footnote>
  <w:footnote w:type="continuationSeparator" w:id="0">
    <w:p w:rsidR="00772B91" w:rsidRDefault="00772B91" w:rsidP="00772B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12F12"/>
    <w:multiLevelType w:val="hybridMultilevel"/>
    <w:tmpl w:val="FAB6AA74"/>
    <w:lvl w:ilvl="0" w:tplc="36AEFAB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492BB9"/>
    <w:multiLevelType w:val="hybridMultilevel"/>
    <w:tmpl w:val="3910A1E0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68376D"/>
    <w:multiLevelType w:val="hybridMultilevel"/>
    <w:tmpl w:val="704C6C2E"/>
    <w:lvl w:ilvl="0" w:tplc="36604C9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614C37"/>
    <w:multiLevelType w:val="hybridMultilevel"/>
    <w:tmpl w:val="3446DF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BA1A13"/>
    <w:multiLevelType w:val="hybridMultilevel"/>
    <w:tmpl w:val="F9B43164"/>
    <w:lvl w:ilvl="0" w:tplc="1EAAB4B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6857F1"/>
    <w:multiLevelType w:val="hybridMultilevel"/>
    <w:tmpl w:val="019AE58E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DE7093"/>
    <w:multiLevelType w:val="hybridMultilevel"/>
    <w:tmpl w:val="562EBF30"/>
    <w:lvl w:ilvl="0" w:tplc="040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EAAB4BA">
      <w:start w:val="1"/>
      <w:numFmt w:val="upp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725CA522">
      <w:start w:val="1"/>
      <w:numFmt w:val="lowerLetter"/>
      <w:lvlText w:val="%3."/>
      <w:lvlJc w:val="left"/>
      <w:pPr>
        <w:ind w:left="1800" w:hanging="360"/>
      </w:pPr>
      <w:rPr>
        <w:rFonts w:hint="default"/>
      </w:rPr>
    </w:lvl>
    <w:lvl w:ilvl="3" w:tplc="318AD5EA">
      <w:start w:val="10"/>
      <w:numFmt w:val="decimal"/>
      <w:lvlText w:val="%4)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43D75096"/>
    <w:multiLevelType w:val="hybridMultilevel"/>
    <w:tmpl w:val="A7BEC852"/>
    <w:lvl w:ilvl="0" w:tplc="725CA522">
      <w:start w:val="1"/>
      <w:numFmt w:val="lowerLetter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064C96"/>
    <w:multiLevelType w:val="hybridMultilevel"/>
    <w:tmpl w:val="D9B2201E"/>
    <w:lvl w:ilvl="0" w:tplc="AFB41D5C">
      <w:start w:val="10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>
    <w:nsid w:val="51754334"/>
    <w:multiLevelType w:val="hybridMultilevel"/>
    <w:tmpl w:val="704C6C2E"/>
    <w:lvl w:ilvl="0" w:tplc="36604C9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92B102F"/>
    <w:multiLevelType w:val="hybridMultilevel"/>
    <w:tmpl w:val="2E3CF968"/>
    <w:lvl w:ilvl="0" w:tplc="36604C9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0F01BF"/>
    <w:multiLevelType w:val="hybridMultilevel"/>
    <w:tmpl w:val="8856B1F2"/>
    <w:lvl w:ilvl="0" w:tplc="96A24AEA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5"/>
  </w:num>
  <w:num w:numId="5">
    <w:abstractNumId w:val="3"/>
  </w:num>
  <w:num w:numId="6">
    <w:abstractNumId w:val="10"/>
  </w:num>
  <w:num w:numId="7">
    <w:abstractNumId w:val="11"/>
  </w:num>
  <w:num w:numId="8">
    <w:abstractNumId w:val="9"/>
  </w:num>
  <w:num w:numId="9">
    <w:abstractNumId w:val="4"/>
  </w:num>
  <w:num w:numId="10">
    <w:abstractNumId w:val="0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BE0"/>
    <w:rsid w:val="000B3800"/>
    <w:rsid w:val="001A0CB5"/>
    <w:rsid w:val="00240B36"/>
    <w:rsid w:val="00245CD6"/>
    <w:rsid w:val="002859D7"/>
    <w:rsid w:val="00305E57"/>
    <w:rsid w:val="00335220"/>
    <w:rsid w:val="003563D8"/>
    <w:rsid w:val="003A5F34"/>
    <w:rsid w:val="004058EA"/>
    <w:rsid w:val="004A7DEE"/>
    <w:rsid w:val="004F1B17"/>
    <w:rsid w:val="00530EA2"/>
    <w:rsid w:val="00542FBE"/>
    <w:rsid w:val="005476E5"/>
    <w:rsid w:val="00570719"/>
    <w:rsid w:val="005C2D00"/>
    <w:rsid w:val="005E7971"/>
    <w:rsid w:val="00674E4A"/>
    <w:rsid w:val="00702543"/>
    <w:rsid w:val="00740AE9"/>
    <w:rsid w:val="00766015"/>
    <w:rsid w:val="00772B91"/>
    <w:rsid w:val="007B2A5A"/>
    <w:rsid w:val="007F1B72"/>
    <w:rsid w:val="008540D1"/>
    <w:rsid w:val="0085489F"/>
    <w:rsid w:val="008808AB"/>
    <w:rsid w:val="00935689"/>
    <w:rsid w:val="009B6CF0"/>
    <w:rsid w:val="009D3375"/>
    <w:rsid w:val="00A44740"/>
    <w:rsid w:val="00A725EA"/>
    <w:rsid w:val="00A94BE0"/>
    <w:rsid w:val="00AA3EF2"/>
    <w:rsid w:val="00B050FA"/>
    <w:rsid w:val="00B70127"/>
    <w:rsid w:val="00BD5043"/>
    <w:rsid w:val="00C12552"/>
    <w:rsid w:val="00CB5EDC"/>
    <w:rsid w:val="00D474FF"/>
    <w:rsid w:val="00D73C07"/>
    <w:rsid w:val="00D74294"/>
    <w:rsid w:val="00F03F74"/>
    <w:rsid w:val="00F768B1"/>
    <w:rsid w:val="00FC3C51"/>
    <w:rsid w:val="00FE43F4"/>
    <w:rsid w:val="00FF2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5043"/>
    <w:pPr>
      <w:ind w:left="720"/>
    </w:pPr>
  </w:style>
  <w:style w:type="paragraph" w:styleId="Header">
    <w:name w:val="header"/>
    <w:basedOn w:val="Normal"/>
    <w:link w:val="HeaderChar"/>
    <w:rsid w:val="00772B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B91"/>
    <w:rPr>
      <w:sz w:val="24"/>
      <w:szCs w:val="24"/>
    </w:rPr>
  </w:style>
  <w:style w:type="paragraph" w:styleId="Footer">
    <w:name w:val="footer"/>
    <w:basedOn w:val="Normal"/>
    <w:link w:val="FooterChar"/>
    <w:rsid w:val="00772B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72B91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5489F"/>
    <w:rPr>
      <w:color w:val="808080"/>
    </w:rPr>
  </w:style>
  <w:style w:type="paragraph" w:styleId="BalloonText">
    <w:name w:val="Balloon Text"/>
    <w:basedOn w:val="Normal"/>
    <w:link w:val="BalloonTextChar"/>
    <w:rsid w:val="008548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548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5043"/>
    <w:pPr>
      <w:ind w:left="720"/>
    </w:pPr>
  </w:style>
  <w:style w:type="paragraph" w:styleId="Header">
    <w:name w:val="header"/>
    <w:basedOn w:val="Normal"/>
    <w:link w:val="HeaderChar"/>
    <w:rsid w:val="00772B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B91"/>
    <w:rPr>
      <w:sz w:val="24"/>
      <w:szCs w:val="24"/>
    </w:rPr>
  </w:style>
  <w:style w:type="paragraph" w:styleId="Footer">
    <w:name w:val="footer"/>
    <w:basedOn w:val="Normal"/>
    <w:link w:val="FooterChar"/>
    <w:rsid w:val="00772B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72B91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5489F"/>
    <w:rPr>
      <w:color w:val="808080"/>
    </w:rPr>
  </w:style>
  <w:style w:type="paragraph" w:styleId="BalloonText">
    <w:name w:val="Balloon Text"/>
    <w:basedOn w:val="Normal"/>
    <w:link w:val="BalloonTextChar"/>
    <w:rsid w:val="008548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548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file:///C:\Program%20Files\TI%20Education\TI%20InterActive!\TIIimagefile28101.gif" TargetMode="Externa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file:///C:\Program%20Files\TI%20Education\TI%20InterActive!\TIIimagefile24091.gif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file:///C:\Program%20Files\TI%20Education\TI%20InterActive!\TIIimagefile27588.gif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file:///C:\Program%20Files\TI%20Education\TI%20InterActive!\TIIimagefile27856.gif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4</Pages>
  <Words>595</Words>
  <Characters>339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7</vt:lpstr>
    </vt:vector>
  </TitlesOfParts>
  <Company>fps</Company>
  <LinksUpToDate>false</LinksUpToDate>
  <CharactersWithSpaces>3981</CharactersWithSpaces>
  <SharedDoc>false</SharedDoc>
  <HLinks>
    <vt:vector size="30" baseType="variant">
      <vt:variant>
        <vt:i4>2097264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24091.gif</vt:lpwstr>
      </vt:variant>
      <vt:variant>
        <vt:lpwstr/>
      </vt:variant>
      <vt:variant>
        <vt:i4>2228348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27588.gif</vt:lpwstr>
      </vt:variant>
      <vt:variant>
        <vt:lpwstr/>
      </vt:variant>
      <vt:variant>
        <vt:i4>3080319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27856.gif</vt:lpwstr>
      </vt:variant>
      <vt:variant>
        <vt:lpwstr/>
      </vt:variant>
      <vt:variant>
        <vt:i4>2424945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28101.gif</vt:lpwstr>
      </vt:variant>
      <vt:variant>
        <vt:lpwstr/>
      </vt:variant>
      <vt:variant>
        <vt:i4>2097264</vt:i4>
      </vt:variant>
      <vt:variant>
        <vt:i4>-1</vt:i4>
      </vt:variant>
      <vt:variant>
        <vt:i4>1034</vt:i4>
      </vt:variant>
      <vt:variant>
        <vt:i4>1</vt:i4>
      </vt:variant>
      <vt:variant>
        <vt:lpwstr>C:\Program Files\TI Education\TI InterActive!\TIIimagefile24091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</dc:title>
  <dc:creator>au</dc:creator>
  <cp:lastModifiedBy>ConfigMe</cp:lastModifiedBy>
  <cp:revision>43</cp:revision>
  <dcterms:created xsi:type="dcterms:W3CDTF">2013-11-11T19:24:00Z</dcterms:created>
  <dcterms:modified xsi:type="dcterms:W3CDTF">2013-11-11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